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C91" w:rsidRDefault="00CE1425">
      <w:pPr>
        <w:jc w:val="center"/>
        <w:rPr>
          <w:rFonts w:ascii="Times New Roman" w:hAnsi="Times New Roman" w:cs="Times New Roman"/>
          <w:b/>
          <w:color w:val="0070C0"/>
          <w:sz w:val="36"/>
        </w:rPr>
      </w:pPr>
      <w:r>
        <w:rPr>
          <w:rFonts w:ascii="Times New Roman" w:hAnsi="Times New Roman" w:cs="Times New Roman"/>
          <w:b/>
          <w:color w:val="0070C0"/>
          <w:sz w:val="36"/>
        </w:rPr>
        <w:t>TOÁN 6 - HỌC KÌ 2</w:t>
      </w:r>
      <w:bookmarkStart w:id="0" w:name="_GoBack"/>
      <w:bookmarkEnd w:id="0"/>
    </w:p>
    <w:p w:rsidR="00CC3C91" w:rsidRDefault="00CE1425">
      <w:pPr>
        <w:jc w:val="center"/>
        <w:rPr>
          <w:rFonts w:ascii="Times New Roman" w:hAnsi="Times New Roman" w:cs="Times New Roman"/>
          <w:b/>
          <w:color w:val="0070C0"/>
          <w:sz w:val="36"/>
          <w:lang w:val="en-US"/>
        </w:rPr>
      </w:pPr>
      <w:r>
        <w:rPr>
          <w:rFonts w:ascii="Times New Roman" w:hAnsi="Times New Roman" w:cs="Times New Roman"/>
          <w:b/>
          <w:color w:val="0070C0"/>
          <w:sz w:val="36"/>
          <w:lang w:val="en-US"/>
        </w:rPr>
        <w:t>CHUYÊN ĐỀ 3: TIA NẰM GIỮA HAI TIA</w:t>
      </w:r>
    </w:p>
    <w:p w:rsidR="00CC3C91" w:rsidRDefault="00CE1425">
      <w:pPr>
        <w:jc w:val="center"/>
        <w:rPr>
          <w:rFonts w:ascii="Times New Roman" w:hAnsi="Times New Roman" w:cs="Times New Roman"/>
          <w:b/>
          <w:color w:val="0070C0"/>
          <w:sz w:val="36"/>
        </w:rPr>
      </w:pPr>
      <w:r>
        <w:rPr>
          <w:rFonts w:ascii="Times New Roman" w:hAnsi="Times New Roman" w:cs="Times New Roman"/>
          <w:b/>
          <w:color w:val="0070C0"/>
          <w:sz w:val="36"/>
        </w:rPr>
        <w:t>(xOy + yOz = xOz)</w:t>
      </w:r>
    </w:p>
    <w:p w:rsidR="00CC3C91" w:rsidRDefault="00CE1425">
      <w:pPr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LÝ THUYẾT</w:t>
      </w:r>
    </w:p>
    <w:tbl>
      <w:tblPr>
        <w:tblStyle w:val="TableGrid"/>
        <w:tblW w:w="9090" w:type="dxa"/>
        <w:tblInd w:w="198" w:type="dxa"/>
        <w:tblLayout w:type="fixed"/>
        <w:tblLook w:val="04A0"/>
      </w:tblPr>
      <w:tblGrid>
        <w:gridCol w:w="9090"/>
      </w:tblGrid>
      <w:tr w:rsidR="00CC3C91" w:rsidTr="003852A2">
        <w:tc>
          <w:tcPr>
            <w:tcW w:w="9090" w:type="dxa"/>
          </w:tcPr>
          <w:p w:rsidR="00CC3C91" w:rsidRDefault="00CE1425">
            <w:pPr>
              <w:jc w:val="lef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Nếu tia Oy nằm giữa hai tia Ox và Oz thì xOy + yOz = xOz. </w:t>
            </w:r>
          </w:p>
          <w:p w:rsidR="00CC3C91" w:rsidRDefault="00CE1425">
            <w:pPr>
              <w:jc w:val="lef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Ngược lại, nếu xOy + yOz = xOz thì tia Oy nằm giữa hai tia Ox và Oz.</w:t>
            </w:r>
          </w:p>
        </w:tc>
      </w:tr>
    </w:tbl>
    <w:p w:rsidR="00CC3C91" w:rsidRDefault="00CE1425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ách chứng minh.</w:t>
      </w:r>
    </w:p>
    <w:p w:rsidR="00CC3C91" w:rsidRDefault="00CE1425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ách 1 : </w:t>
      </w:r>
      <w:r>
        <w:rPr>
          <w:rFonts w:ascii="Times New Roman" w:hAnsi="Times New Roman" w:cs="Times New Roman"/>
          <w:bCs/>
          <w:sz w:val="28"/>
          <w:szCs w:val="28"/>
        </w:rPr>
        <w:t xml:space="preserve">dựa theo định lý : Nếu ta có xOy + yOz thì tia Oy nằm giữ Ox và Oz. </w:t>
      </w:r>
    </w:p>
    <w:p w:rsidR="00CC3C91" w:rsidRDefault="00CE1425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Cách 2 : </w:t>
      </w:r>
      <w:r>
        <w:rPr>
          <w:rFonts w:ascii="Times New Roman" w:hAnsi="Times New Roman" w:cs="Times New Roman"/>
          <w:bCs/>
          <w:sz w:val="28"/>
          <w:szCs w:val="28"/>
        </w:rPr>
        <w:t>Thông thường, xét trên cùng một nửa mặt phẳng ta có : xOy &lt; xOz thì ta suy ta Oy năm giữa hai tia Ox và Oz khi đó ta suy ra : xOy + yOz = xOz.</w:t>
      </w:r>
    </w:p>
    <w:p w:rsidR="00CC3C91" w:rsidRDefault="00CC3C91">
      <w:pPr>
        <w:rPr>
          <w:rFonts w:ascii="Times New Roman" w:hAnsi="Times New Roman" w:cs="Times New Roman"/>
          <w:b/>
          <w:sz w:val="28"/>
          <w:szCs w:val="28"/>
        </w:rPr>
      </w:pPr>
    </w:p>
    <w:p w:rsidR="00CC3C91" w:rsidRDefault="00CE1425">
      <w:pPr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6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ẬP</w:t>
      </w: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hAnsi="Times New Roman" w:cs="Times New Roman"/>
          <w:b/>
          <w:bCs/>
          <w:color w:val="FF0000"/>
          <w:sz w:val="28"/>
          <w:lang w:val="en-US"/>
        </w:rPr>
        <w:t xml:space="preserve"> 1: </w:t>
      </w:r>
      <w:r>
        <w:rPr>
          <w:rFonts w:ascii="Times New Roman" w:hAnsi="Times New Roman" w:cs="Times New Roman"/>
          <w:sz w:val="28"/>
          <w:lang w:val="en-US"/>
        </w:rPr>
        <w:t>Vẽ ba tia OA</w:t>
      </w:r>
      <w:r>
        <w:rPr>
          <w:rFonts w:ascii="Times New Roman" w:hAnsi="Times New Roman" w:cs="Times New Roman"/>
          <w:sz w:val="28"/>
        </w:rPr>
        <w:t xml:space="preserve">, </w:t>
      </w:r>
      <w:r>
        <w:rPr>
          <w:rFonts w:ascii="Times New Roman" w:hAnsi="Times New Roman" w:cs="Times New Roman"/>
          <w:sz w:val="28"/>
          <w:lang w:val="en-US"/>
        </w:rPr>
        <w:t xml:space="preserve">OB, OC theo thứ tự sao cho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:</w:t>
      </w:r>
      <w:r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Vẽ tia OC nằm giữa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C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:</w:t>
      </w:r>
      <w:r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mặt phẳng vẽ ba tia Ox, Oy, Oz sao cho tia Oy nằm giữa hai tia Ox và Oz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4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Vẽ tia OB nằm giữa hai tia OA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lastRenderedPageBreak/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5:</w:t>
      </w:r>
      <w:r>
        <w:rPr>
          <w:rFonts w:ascii="Times New Roman" w:eastAsiaTheme="minorEastAsia" w:hAnsi="Times New Roman" w:cs="Times New Roman"/>
          <w:color w:val="FF0000"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Vẽ tia OB sao cho Ob nằm giữa hai tia OA và OC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6:</w:t>
      </w:r>
      <w:r>
        <w:rPr>
          <w:rFonts w:ascii="Times New Roman" w:eastAsiaTheme="minorEastAsia" w:hAnsi="Times New Roman" w:cs="Times New Roman"/>
          <w:color w:val="FF0000"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có bờ là đường thẳng chứa tia Ox vẽ hai tia Oy và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2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x, Oy, Oz tia nào nằm giữa hai tia còn lại?</w:t>
      </w:r>
    </w:p>
    <w:p w:rsidR="00CC3C91" w:rsidRDefault="00CE1425">
      <w:pPr>
        <w:pStyle w:val="ListParagraph1"/>
        <w:numPr>
          <w:ilvl w:val="0"/>
          <w:numId w:val="2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7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mặt phẳng vẽ ba tia OA, OB,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. Biế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;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.</m:t>
        </m:r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8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ề nhau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.</m:t>
        </m:r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9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Vẽ tia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0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1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.</m:t>
        </m:r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2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mặt phẳng vẽ ba tia OA, OB,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;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.</m:t>
        </m:r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3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4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ới nhau. Biế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 Cho nhận xét.</w:t>
      </w: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5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A, OB, OC tia nào nằm giữa hai tia còn lại.</w:t>
      </w:r>
    </w:p>
    <w:p w:rsidR="00CC3C91" w:rsidRDefault="00CE1425">
      <w:pPr>
        <w:pStyle w:val="ListParagraph1"/>
        <w:numPr>
          <w:ilvl w:val="0"/>
          <w:numId w:val="3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.</w:t>
      </w:r>
    </w:p>
    <w:p w:rsidR="00CC3C91" w:rsidRDefault="00CC3C91">
      <w:pPr>
        <w:pStyle w:val="ListParagraph1"/>
        <w:ind w:left="36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6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một mặt phẳng vẽ ba tia Ox, Oy, Oz theo thứ tự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7: </w:t>
      </w:r>
      <w:r>
        <w:rPr>
          <w:rFonts w:ascii="Times New Roman" w:eastAsiaTheme="minorEastAsia" w:hAnsi="Times New Roman" w:cs="Times New Roman"/>
          <w:sz w:val="28"/>
          <w:lang w:val="en-US"/>
        </w:rPr>
        <w:t>Vẽ ba tia OA, OB, Oc theo thứ tự ấy trên cùng một mặt phẳng</w:t>
      </w:r>
    </w:p>
    <w:p w:rsidR="00CC3C91" w:rsidRDefault="00CE1425">
      <w:pPr>
        <w:pStyle w:val="ListParagraph1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Hãy chỉ ra một cặp góc kề nhau và một cặp góc không kề nhau</w:t>
      </w:r>
    </w:p>
    <w:p w:rsidR="00CC3C91" w:rsidRDefault="00CE1425">
      <w:pPr>
        <w:pStyle w:val="ListParagraph1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Giả sử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.</w:t>
      </w:r>
    </w:p>
    <w:p w:rsidR="00CC3C91" w:rsidRDefault="00CC3C91">
      <w:pPr>
        <w:pStyle w:val="ListParagraph1"/>
        <w:ind w:left="36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8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một mặt phẳng vẽ ba tia Ox,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hông kề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19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có tia OC nằm giữa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0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C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kề nhau</w:t>
      </w:r>
    </w:p>
    <w:p w:rsidR="00CC3C91" w:rsidRDefault="00CE1425">
      <w:pPr>
        <w:pStyle w:val="ListParagraph1"/>
        <w:numPr>
          <w:ilvl w:val="0"/>
          <w:numId w:val="5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A, OB, OC tia nào nằm giữa hai tia còn lại.</w:t>
      </w:r>
    </w:p>
    <w:p w:rsidR="00CC3C91" w:rsidRDefault="00CE1425">
      <w:pPr>
        <w:pStyle w:val="ListParagraph1"/>
        <w:numPr>
          <w:ilvl w:val="0"/>
          <w:numId w:val="5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Giả sử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cho nhận xét</w:t>
      </w:r>
      <w:r>
        <w:rPr>
          <w:rFonts w:ascii="Times New Roman" w:eastAsiaTheme="minorEastAsia" w:hAnsi="Times New Roman" w:cs="Times New Roman"/>
          <w:sz w:val="28"/>
        </w:rPr>
        <w:t>.</w:t>
      </w:r>
    </w:p>
    <w:p w:rsidR="00CC3C91" w:rsidRDefault="00CC3C91">
      <w:pPr>
        <w:pStyle w:val="ListParagraph1"/>
        <w:ind w:left="36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1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Cho góc bẹ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rên cùng một nửa mặt phẳng bờ xy, vẽ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a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a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2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Cho đường thẳng xy. Trên cùng một nửa mặt phẳng bờ xy, vẽ hai tia Oz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zOt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3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Vẽ hai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Gọi Ot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, vẽ tia Om trong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tOm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m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4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có bờ là tia OA vẽ hai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6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6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ia OT là tia đối của tia OA, tia OC có nằm giữa 2 tia OB và OT không? Vì sao?</w:t>
      </w:r>
    </w:p>
    <w:p w:rsidR="00CC3C91" w:rsidRDefault="00CC3C91">
      <w:pPr>
        <w:pStyle w:val="ListParagraph1"/>
        <w:ind w:left="36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5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có bờ chứa tia Ox, vẽ hai tia Ot, Oy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</w:p>
    <w:p w:rsidR="00CC3C91" w:rsidRDefault="00CE1425">
      <w:pPr>
        <w:pStyle w:val="ListParagraph1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x, Oy, Oz tia nào nằm giữa hai tia còn lại.</w:t>
      </w:r>
    </w:p>
    <w:p w:rsidR="00CC3C91" w:rsidRDefault="00CE1425">
      <w:pPr>
        <w:pStyle w:val="ListParagraph1"/>
        <w:numPr>
          <w:ilvl w:val="0"/>
          <w:numId w:val="7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Vẽ Oz là tia đối của tia Ox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</w:p>
    <w:p w:rsidR="00CC3C91" w:rsidRDefault="00CC3C91">
      <w:pPr>
        <w:pStyle w:val="ListParagraph1"/>
        <w:ind w:left="0"/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6:</w:t>
      </w:r>
      <w:r>
        <w:rPr>
          <w:rFonts w:ascii="Times New Roman" w:eastAsiaTheme="minorEastAsia" w:hAnsi="Times New Roman" w:cs="Times New Roman"/>
          <w:b/>
          <w:bCs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có bờ chứa tia Ox, vẽ hai tia Ot, Oy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8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ia Ot có nằm giữa hai tia Ox và Oy không? Vì sao?</w:t>
      </w:r>
    </w:p>
    <w:p w:rsidR="00CC3C91" w:rsidRDefault="00CE1425">
      <w:pPr>
        <w:pStyle w:val="ListParagraph1"/>
        <w:numPr>
          <w:ilvl w:val="0"/>
          <w:numId w:val="8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So sánh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t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7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Cho đường thẳng xt và O trên xt. Trên cùng một nửa mặt phẳng bờ là đường thẳng xt,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vẽ tia Oz là tia phân giác của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t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8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bờ là đường thẳng chứa tia Ox, vẽ hai tia OA và OB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A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9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x, OA, OB tia nào nằm giữa hai tia còn lại? Vì sao?</w:t>
      </w:r>
    </w:p>
    <w:p w:rsidR="00CC3C91" w:rsidRDefault="00CE1425">
      <w:pPr>
        <w:pStyle w:val="ListParagraph1"/>
        <w:numPr>
          <w:ilvl w:val="0"/>
          <w:numId w:val="9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29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Cho hai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</w:p>
    <w:p w:rsidR="00CC3C91" w:rsidRDefault="00CE1425">
      <w:pPr>
        <w:pStyle w:val="ListParagraph1"/>
        <w:numPr>
          <w:ilvl w:val="0"/>
          <w:numId w:val="10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.</m:t>
            </m:r>
          </m:e>
        </m:acc>
      </m:oMath>
    </w:p>
    <w:p w:rsidR="00CC3C91" w:rsidRDefault="00CE1425">
      <w:pPr>
        <w:pStyle w:val="ListParagraph1"/>
        <w:numPr>
          <w:ilvl w:val="0"/>
          <w:numId w:val="10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bờ BC chứa tia OA, vẽ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COD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D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Cambria Math" w:eastAsiaTheme="minorEastAsia" w:hAnsi="Cambria Math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0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Cho hai góc kề bù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ới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.</m:t>
        </m:r>
      </m:oMath>
    </w:p>
    <w:p w:rsidR="00CC3C91" w:rsidRDefault="00CC3C91">
      <w:pPr>
        <w:rPr>
          <w:rFonts w:ascii="Cambria Math" w:eastAsiaTheme="minorEastAsia" w:hAnsi="Cambria Math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1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11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A, OB, OC tia nào nằm giữa hai tia còn lại?</w:t>
      </w:r>
    </w:p>
    <w:p w:rsidR="00CC3C91" w:rsidRDefault="00CE1425">
      <w:pPr>
        <w:pStyle w:val="ListParagraph1"/>
        <w:numPr>
          <w:ilvl w:val="0"/>
          <w:numId w:val="11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2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bờ chứa tia Ox, vẽ các tia Oy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=55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12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lastRenderedPageBreak/>
        <w:t>Trong ba tia Ox, Oy, Ot tia nào nằm giữa hai tia còn lại?</w:t>
      </w:r>
    </w:p>
    <w:p w:rsidR="00CC3C91" w:rsidRDefault="00CE1425">
      <w:pPr>
        <w:pStyle w:val="ListParagraph1"/>
        <w:numPr>
          <w:ilvl w:val="0"/>
          <w:numId w:val="12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t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? 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bờ chứa tia Ox, vẽ các tia Om và On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m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n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13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x, Om, On tia nào nằm giữa hai tia còn lại?</w:t>
      </w:r>
    </w:p>
    <w:p w:rsidR="00CC3C91" w:rsidRDefault="00CE1425">
      <w:pPr>
        <w:pStyle w:val="ListParagraph1"/>
        <w:numPr>
          <w:ilvl w:val="0"/>
          <w:numId w:val="13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4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8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COB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?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5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bờ chứa tia OA, vẽ các tia OB và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3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Trong ba tia OA, OB, OC tia nào nằm giữa hai tia còn lại?</w:t>
      </w:r>
    </w:p>
    <w:p w:rsidR="00CC3C91" w:rsidRDefault="00CE1425">
      <w:pPr>
        <w:pStyle w:val="ListParagraph1"/>
        <w:numPr>
          <w:ilvl w:val="0"/>
          <w:numId w:val="14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6 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bờ chứa tia Ox, vẽ các tia Oy và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0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, tia Oz là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</m:oMath>
    </w:p>
    <w:p w:rsidR="00CC3C91" w:rsidRDefault="00CE1425">
      <w:pPr>
        <w:pStyle w:val="ListParagraph1"/>
        <w:numPr>
          <w:ilvl w:val="0"/>
          <w:numId w:val="15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E1425">
      <w:pPr>
        <w:pStyle w:val="ListParagraph1"/>
        <w:numPr>
          <w:ilvl w:val="0"/>
          <w:numId w:val="15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Vẽ tia Ot thuộc nửa mặt phẳng này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So sánh hai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t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 và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7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có bờ chứa tia Ox, vẽ hai tia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</w:p>
    <w:p w:rsidR="00CC3C91" w:rsidRDefault="00CE1425">
      <w:pPr>
        <w:pStyle w:val="ListParagraph1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lastRenderedPageBreak/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E1425">
      <w:pPr>
        <w:pStyle w:val="ListParagraph1"/>
        <w:numPr>
          <w:ilvl w:val="0"/>
          <w:numId w:val="16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Vẽ Ot là tia đối của tia Ox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t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8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có bờ chứa tia Ox, vẽ hai tia Oy, Oz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y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</w:p>
    <w:p w:rsidR="00CC3C91" w:rsidRDefault="00CE1425">
      <w:pPr>
        <w:pStyle w:val="ListParagraph1"/>
        <w:numPr>
          <w:ilvl w:val="0"/>
          <w:numId w:val="17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E1425">
      <w:pPr>
        <w:pStyle w:val="ListParagraph1"/>
        <w:numPr>
          <w:ilvl w:val="0"/>
          <w:numId w:val="17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Vẽ tia Om vuông góc tia Oy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mOz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3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9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Trên cùng một nửa mặt phẳng có bờ chứa tia Oy, vẽ hai tia OB, OC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B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7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AOC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2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</w:p>
    <w:p w:rsidR="00CC3C91" w:rsidRDefault="00CE1425">
      <w:pPr>
        <w:pStyle w:val="ListParagraph1"/>
        <w:numPr>
          <w:ilvl w:val="0"/>
          <w:numId w:val="18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BOC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E1425">
      <w:pPr>
        <w:pStyle w:val="ListParagraph1"/>
        <w:numPr>
          <w:ilvl w:val="0"/>
          <w:numId w:val="18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Vẽ OT là tia đối của tia OA, tia OC có nằm giữa 2 tia OB và OT không? Vì sao?</w:t>
      </w:r>
    </w:p>
    <w:p w:rsidR="00CC3C91" w:rsidRDefault="00CC3C91">
      <w:pPr>
        <w:pStyle w:val="ListParagraph1"/>
        <w:ind w:left="144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>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40 :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 Trên cùng một nửa mặt phẳng có bờ chứa tia Ox, vẽ hai tia Om, On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n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m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1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>.</w:t>
      </w:r>
    </w:p>
    <w:p w:rsidR="00CC3C91" w:rsidRDefault="00CE1425">
      <w:pPr>
        <w:pStyle w:val="ListParagraph1"/>
        <w:numPr>
          <w:ilvl w:val="0"/>
          <w:numId w:val="19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>Hỏi trong ba tia Ox, Om, On tia nào nằm giữa hai tia còn lại?</w:t>
      </w:r>
    </w:p>
    <w:p w:rsidR="00CC3C91" w:rsidRDefault="00CE1425">
      <w:pPr>
        <w:pStyle w:val="ListParagraph1"/>
        <w:numPr>
          <w:ilvl w:val="0"/>
          <w:numId w:val="19"/>
        </w:num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sz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mOn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pStyle w:val="ListParagraph1"/>
        <w:ind w:left="0"/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E1425">
      <w:pPr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Bài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 xml:space="preserve"> toán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 4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</w:rPr>
        <w:t>1</w:t>
      </w:r>
      <w:r>
        <w:rPr>
          <w:rFonts w:ascii="Times New Roman" w:eastAsiaTheme="minorEastAsia" w:hAnsi="Times New Roman" w:cs="Times New Roman"/>
          <w:b/>
          <w:bCs/>
          <w:color w:val="FF0000"/>
          <w:sz w:val="28"/>
          <w:lang w:val="en-US"/>
        </w:rPr>
        <w:t xml:space="preserve">: </w:t>
      </w:r>
      <w:r>
        <w:rPr>
          <w:rFonts w:ascii="Times New Roman" w:eastAsiaTheme="minorEastAsia" w:hAnsi="Times New Roman" w:cs="Times New Roman"/>
          <w:sz w:val="28"/>
          <w:lang w:val="en-US"/>
        </w:rPr>
        <w:t xml:space="preserve">Cho đường thẳng xy . Trên cùng một nửa mặt phẳng bờ xy, vẽ hai tia Oz và Ot sao ch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yOz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64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sz w:val="28"/>
            <w:lang w:val="en-US"/>
          </w:rPr>
          <m:t xml:space="preserve">,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xOt</m:t>
            </m:r>
          </m:e>
        </m:acc>
        <m:r>
          <w:rPr>
            <w:rFonts w:ascii="Cambria Math" w:eastAsiaTheme="minorEastAsia" w:hAnsi="Cambria Math" w:cs="Times New Roman"/>
            <w:sz w:val="28"/>
            <w:lang w:val="en-US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58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0</m:t>
            </m:r>
          </m:sup>
        </m:sSup>
      </m:oMath>
      <w:r>
        <w:rPr>
          <w:rFonts w:ascii="Times New Roman" w:eastAsiaTheme="minorEastAsia" w:hAnsi="Times New Roman" w:cs="Times New Roman"/>
          <w:sz w:val="28"/>
          <w:lang w:val="en-US"/>
        </w:rPr>
        <w:t xml:space="preserve">. Tính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lang w:val="en-US"/>
              </w:rPr>
              <m:t>zOt</m:t>
            </m:r>
          </m:e>
        </m:acc>
      </m:oMath>
      <w:r>
        <w:rPr>
          <w:rFonts w:ascii="Times New Roman" w:eastAsiaTheme="minorEastAsia" w:hAnsi="Times New Roman" w:cs="Times New Roman"/>
          <w:sz w:val="28"/>
          <w:lang w:val="en-US"/>
        </w:rPr>
        <w:t>?</w:t>
      </w: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CC3C91" w:rsidRDefault="00CC3C91">
      <w:pPr>
        <w:rPr>
          <w:rFonts w:ascii="Times New Roman" w:eastAsiaTheme="minorEastAsia" w:hAnsi="Times New Roman" w:cs="Times New Roman"/>
          <w:sz w:val="28"/>
          <w:lang w:val="en-US"/>
        </w:rPr>
      </w:pPr>
    </w:p>
    <w:p w:rsidR="001A5F21" w:rsidRDefault="00CE1425" w:rsidP="001A5F21">
      <w:pPr>
        <w:jc w:val="center"/>
        <w:rPr>
          <w:rFonts w:ascii="Times New Roman" w:eastAsiaTheme="minorEastAsia" w:hAnsi="Times New Roman" w:cs="Times New Roman"/>
          <w:sz w:val="28"/>
          <w:lang w:val="en-US"/>
        </w:rPr>
      </w:pPr>
      <w:r>
        <w:rPr>
          <w:rFonts w:ascii="Times New Roman" w:eastAsiaTheme="minorEastAsia" w:hAnsi="Times New Roman" w:cs="Times New Roman"/>
          <w:i/>
          <w:iCs/>
          <w:color w:val="0070C0"/>
          <w:sz w:val="28"/>
        </w:rPr>
        <w:t>Ngày hôm nay khó khăn, ngày mai còn khó khăn hơn nhưng ngày kia sẽ là một ngày tuyệt vời!</w:t>
      </w:r>
    </w:p>
    <w:p w:rsidR="00CC3C91" w:rsidRPr="001A5F21" w:rsidRDefault="00CE1425" w:rsidP="001A5F21">
      <w:pPr>
        <w:jc w:val="center"/>
        <w:rPr>
          <w:lang w:val="en-US"/>
        </w:rPr>
      </w:pPr>
      <w:r>
        <w:rPr>
          <w:rFonts w:ascii="Times New Roman" w:eastAsiaTheme="minorEastAsia" w:hAnsi="Times New Roman" w:cs="Times New Roman"/>
          <w:b/>
          <w:bCs/>
          <w:color w:val="0070C0"/>
          <w:sz w:val="28"/>
        </w:rPr>
        <w:t>Tỷ phú Jack - Ma</w:t>
      </w:r>
      <w:r>
        <w:tab/>
      </w:r>
      <w:r w:rsidR="00CC3C91" w:rsidRPr="00CC3C91">
        <w:rPr>
          <w:position w:val="-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589717142" r:id="rId9"/>
        </w:object>
      </w:r>
      <w:r>
        <w:t xml:space="preserve"> </w:t>
      </w:r>
    </w:p>
    <w:sectPr w:rsidR="00CC3C91" w:rsidRPr="001A5F21" w:rsidSect="00CC3C91">
      <w:headerReference w:type="even" r:id="rId10"/>
      <w:headerReference w:type="default" r:id="rId11"/>
      <w:footerReference w:type="default" r:id="rId12"/>
      <w:headerReference w:type="first" r:id="rId13"/>
      <w:pgSz w:w="12240" w:h="15840"/>
      <w:pgMar w:top="1440" w:right="1440" w:bottom="1440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3B9B" w:rsidRDefault="00883B9B" w:rsidP="00CC3C91">
      <w:pPr>
        <w:spacing w:after="0" w:line="240" w:lineRule="auto"/>
      </w:pPr>
      <w:r>
        <w:separator/>
      </w:r>
    </w:p>
  </w:endnote>
  <w:endnote w:type="continuationSeparator" w:id="1">
    <w:p w:rsidR="00883B9B" w:rsidRDefault="00883B9B" w:rsidP="00CC3C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9E3" w:rsidRPr="00E419E3" w:rsidRDefault="00E419E3" w:rsidP="00E419E3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hyperlink r:id="rId1" w:history="1">
      <w:r w:rsidRPr="00E419E3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E419E3" w:rsidRDefault="00E419E3">
    <w:pPr>
      <w:pStyle w:val="Footer"/>
    </w:pPr>
  </w:p>
  <w:p w:rsidR="00E419E3" w:rsidRDefault="00E419E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3B9B" w:rsidRDefault="00883B9B" w:rsidP="00CC3C91">
      <w:pPr>
        <w:spacing w:after="0" w:line="240" w:lineRule="auto"/>
      </w:pPr>
      <w:r>
        <w:separator/>
      </w:r>
    </w:p>
  </w:footnote>
  <w:footnote w:type="continuationSeparator" w:id="1">
    <w:p w:rsidR="00883B9B" w:rsidRDefault="00883B9B" w:rsidP="00CC3C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9E3" w:rsidRPr="00E419E3" w:rsidRDefault="00E419E3" w:rsidP="00E419E3">
    <w:pPr>
      <w:jc w:val="center"/>
      <w:rPr>
        <w:rFonts w:ascii="Times New Roman" w:hAnsi="Times New Roman" w:cs="Times New Roman"/>
        <w:b/>
        <w:color w:val="C00000"/>
        <w:sz w:val="28"/>
        <w:szCs w:val="28"/>
      </w:rPr>
    </w:pPr>
    <w:hyperlink r:id="rId1" w:history="1">
      <w:r w:rsidRPr="00E419E3">
        <w:rPr>
          <w:rStyle w:val="Hyperlink"/>
          <w:rFonts w:ascii="Times New Roman" w:hAnsi="Times New Roman" w:cs="Times New Roman"/>
          <w:b/>
          <w:color w:val="C00000"/>
          <w:sz w:val="28"/>
          <w:szCs w:val="28"/>
        </w:rPr>
        <w:t>Truy cập hoc360.net để tải tài liệu học tập, bài giảng miễn phí</w:t>
      </w:r>
    </w:hyperlink>
  </w:p>
  <w:p w:rsidR="00E419E3" w:rsidRDefault="00E419E3">
    <w:pPr>
      <w:pStyle w:val="Header"/>
    </w:pPr>
  </w:p>
  <w:p w:rsidR="00EE4CB1" w:rsidRDefault="00E419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585334" o:spid="_x0000_s2051" type="#_x0000_t136" style="position:absolute;margin-left:0;margin-top:0;width:549.9pt;height:109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9E3" w:rsidRDefault="00E419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585333" o:spid="_x0000_s2050" type="#_x0000_t136" style="position:absolute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0F5B"/>
    <w:multiLevelType w:val="multilevel"/>
    <w:tmpl w:val="0C780F5B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75E10"/>
    <w:multiLevelType w:val="multilevel"/>
    <w:tmpl w:val="0CC75E1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B5C28"/>
    <w:multiLevelType w:val="multilevel"/>
    <w:tmpl w:val="12AB5C28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C7602A"/>
    <w:multiLevelType w:val="multilevel"/>
    <w:tmpl w:val="13C7602A"/>
    <w:lvl w:ilvl="0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4">
    <w:nsid w:val="15836D90"/>
    <w:multiLevelType w:val="multilevel"/>
    <w:tmpl w:val="15836D9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092A19"/>
    <w:multiLevelType w:val="multilevel"/>
    <w:tmpl w:val="1D092A1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DBA0E0A"/>
    <w:multiLevelType w:val="multilevel"/>
    <w:tmpl w:val="1DBA0E0A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CC83031"/>
    <w:multiLevelType w:val="multilevel"/>
    <w:tmpl w:val="2CC8303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BF1EC5"/>
    <w:multiLevelType w:val="multilevel"/>
    <w:tmpl w:val="35BF1EC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240496"/>
    <w:multiLevelType w:val="multilevel"/>
    <w:tmpl w:val="47240496"/>
    <w:lvl w:ilvl="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7CA4716"/>
    <w:multiLevelType w:val="multilevel"/>
    <w:tmpl w:val="47CA4716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4057F84"/>
    <w:multiLevelType w:val="multilevel"/>
    <w:tmpl w:val="54057F8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FB52EF"/>
    <w:multiLevelType w:val="multilevel"/>
    <w:tmpl w:val="55FB52E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4B3DB2"/>
    <w:multiLevelType w:val="singleLevel"/>
    <w:tmpl w:val="5A4B3DB2"/>
    <w:lvl w:ilvl="0">
      <w:start w:val="1"/>
      <w:numFmt w:val="upperLetter"/>
      <w:suff w:val="space"/>
      <w:lvlText w:val="%1."/>
      <w:lvlJc w:val="left"/>
    </w:lvl>
  </w:abstractNum>
  <w:abstractNum w:abstractNumId="14">
    <w:nsid w:val="5C9466FA"/>
    <w:multiLevelType w:val="multilevel"/>
    <w:tmpl w:val="5C9466F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D7506A"/>
    <w:multiLevelType w:val="multilevel"/>
    <w:tmpl w:val="60D7506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677F3D"/>
    <w:multiLevelType w:val="multilevel"/>
    <w:tmpl w:val="64677F3D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8B567B"/>
    <w:multiLevelType w:val="multilevel"/>
    <w:tmpl w:val="708B567B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0C7713"/>
    <w:multiLevelType w:val="multilevel"/>
    <w:tmpl w:val="7E0C771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1"/>
  </w:num>
  <w:num w:numId="4">
    <w:abstractNumId w:val="16"/>
  </w:num>
  <w:num w:numId="5">
    <w:abstractNumId w:val="0"/>
  </w:num>
  <w:num w:numId="6">
    <w:abstractNumId w:val="14"/>
  </w:num>
  <w:num w:numId="7">
    <w:abstractNumId w:val="12"/>
  </w:num>
  <w:num w:numId="8">
    <w:abstractNumId w:val="1"/>
  </w:num>
  <w:num w:numId="9">
    <w:abstractNumId w:val="18"/>
  </w:num>
  <w:num w:numId="10">
    <w:abstractNumId w:val="4"/>
  </w:num>
  <w:num w:numId="11">
    <w:abstractNumId w:val="8"/>
  </w:num>
  <w:num w:numId="12">
    <w:abstractNumId w:val="3"/>
  </w:num>
  <w:num w:numId="13">
    <w:abstractNumId w:val="7"/>
  </w:num>
  <w:num w:numId="14">
    <w:abstractNumId w:val="10"/>
  </w:num>
  <w:num w:numId="15">
    <w:abstractNumId w:val="15"/>
  </w:num>
  <w:num w:numId="16">
    <w:abstractNumId w:val="5"/>
  </w:num>
  <w:num w:numId="17">
    <w:abstractNumId w:val="2"/>
  </w:num>
  <w:num w:numId="18">
    <w:abstractNumId w:val="9"/>
  </w:num>
  <w:num w:numId="1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34A2A"/>
    <w:rsid w:val="000110F5"/>
    <w:rsid w:val="00062EBD"/>
    <w:rsid w:val="00111DC7"/>
    <w:rsid w:val="00134A2A"/>
    <w:rsid w:val="001A5F21"/>
    <w:rsid w:val="00272C50"/>
    <w:rsid w:val="00353075"/>
    <w:rsid w:val="003852A2"/>
    <w:rsid w:val="00426C6C"/>
    <w:rsid w:val="00661BDE"/>
    <w:rsid w:val="00694E67"/>
    <w:rsid w:val="00804E1C"/>
    <w:rsid w:val="00883B9B"/>
    <w:rsid w:val="00917F5A"/>
    <w:rsid w:val="009D634D"/>
    <w:rsid w:val="00A02752"/>
    <w:rsid w:val="00A95432"/>
    <w:rsid w:val="00AE2867"/>
    <w:rsid w:val="00C67AFD"/>
    <w:rsid w:val="00CC3C91"/>
    <w:rsid w:val="00CE1425"/>
    <w:rsid w:val="00E419E3"/>
    <w:rsid w:val="00EC1A70"/>
    <w:rsid w:val="00EE4CB1"/>
    <w:rsid w:val="00F100ED"/>
    <w:rsid w:val="00FD2305"/>
    <w:rsid w:val="5A8B53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3C91"/>
    <w:pPr>
      <w:spacing w:after="160" w:line="259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CC3C9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C3C9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uiPriority w:val="39"/>
    <w:rsid w:val="00CC3C9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rsid w:val="00CC3C91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CC3C91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CC3C91"/>
    <w:rPr>
      <w:rFonts w:ascii="Times New Roman" w:hAnsi="Times New Roman" w:cs="Times New Roman"/>
      <w:sz w:val="28"/>
    </w:rPr>
  </w:style>
  <w:style w:type="paragraph" w:customStyle="1" w:styleId="ListParagraph1">
    <w:name w:val="List Paragraph1"/>
    <w:basedOn w:val="Normal"/>
    <w:uiPriority w:val="34"/>
    <w:qFormat/>
    <w:rsid w:val="00CC3C9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72C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C50"/>
    <w:rPr>
      <w:rFonts w:ascii="Tahoma" w:hAnsi="Tahoma" w:cs="Tahoma"/>
      <w:sz w:val="16"/>
      <w:szCs w:val="16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E419E3"/>
    <w:rPr>
      <w:sz w:val="18"/>
      <w:szCs w:val="18"/>
      <w:lang w:val="vi-VN"/>
    </w:rPr>
  </w:style>
  <w:style w:type="character" w:styleId="Hyperlink">
    <w:name w:val="Hyperlink"/>
    <w:basedOn w:val="DefaultParagraphFont"/>
    <w:uiPriority w:val="99"/>
    <w:unhideWhenUsed/>
    <w:rsid w:val="00E419E3"/>
    <w:rPr>
      <w:color w:val="0563C1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E419E3"/>
    <w:rPr>
      <w:sz w:val="18"/>
      <w:szCs w:val="18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00</Words>
  <Characters>6271</Characters>
  <Application>Microsoft Office Word</Application>
  <DocSecurity>0</DocSecurity>
  <Lines>52</Lines>
  <Paragraphs>14</Paragraphs>
  <ScaleCrop>false</ScaleCrop>
  <Company/>
  <LinksUpToDate>false</LinksUpToDate>
  <CharactersWithSpaces>73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HP 6200 Pro</cp:lastModifiedBy>
  <cp:revision>2</cp:revision>
  <dcterms:created xsi:type="dcterms:W3CDTF">2018-06-05T07:39:00Z</dcterms:created>
  <dcterms:modified xsi:type="dcterms:W3CDTF">2018-06-05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